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45185" w:rsidRPr="00D45185" w:rsidRDefault="00D45185" w:rsidP="00082FBD">
                            <w:pPr>
                              <w:pStyle w:val="NormaaliWWW"/>
                              <w:jc w:val="center"/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45185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7 - Trigonometriset funktiot</w:t>
                            </w:r>
                          </w:p>
                          <w:p w:rsidR="003E4682" w:rsidRPr="00D45185" w:rsidRDefault="00D45185" w:rsidP="00D45185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b/>
                              </w:rPr>
                            </w:pPr>
                            <w:r w:rsidRPr="00D45185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D45185" w:rsidRPr="00D45185" w:rsidRDefault="00D45185" w:rsidP="00082FBD">
                      <w:pPr>
                        <w:pStyle w:val="NormaaliWWW"/>
                        <w:jc w:val="center"/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D45185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7 - Trigonometriset funktiot</w:t>
                      </w:r>
                    </w:p>
                    <w:p w:rsidR="003E4682" w:rsidRPr="00D45185" w:rsidRDefault="00D45185" w:rsidP="00D45185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b/>
                        </w:rPr>
                      </w:pPr>
                      <w:r w:rsidRPr="00D45185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proofErr w:type="spellStart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</w:t>
            </w:r>
            <w:proofErr w:type="spellEnd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3646C7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 xml:space="preserve">  0 – 10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466086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67936507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67936505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67936506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3646C7" w:rsidRPr="00082FBD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D45185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Pr="009C1A44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unnattu kulma ja radiaan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5</w:t>
            </w:r>
          </w:p>
        </w:tc>
        <w:tc>
          <w:tcPr>
            <w:tcW w:w="567" w:type="dxa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Pr="009C1A44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inin ja kosinin määritelmän laajennus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0</w:t>
            </w:r>
          </w:p>
        </w:tc>
        <w:tc>
          <w:tcPr>
            <w:tcW w:w="567" w:type="dxa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082FBD">
        <w:trPr>
          <w:trHeight w:val="4065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D45185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D45185" w:rsidRPr="00950C31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D45185" w:rsidRPr="00B62E0C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D45185" w:rsidRPr="00B25C55" w:rsidRDefault="00D45185" w:rsidP="00D45185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D45185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45185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45185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D45185" w:rsidRPr="006E3D31" w:rsidRDefault="00D45185" w:rsidP="00D45185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D45185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D45185" w:rsidRPr="002B702F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D45185" w:rsidRPr="007A6D37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D45185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unnattu kulma ja radiaani</w:t>
                  </w:r>
                </w:p>
                <w:p w:rsidR="00D45185" w:rsidRPr="006979AA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D45185" w:rsidRPr="00167788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D45185" w:rsidTr="00D45185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inin ja kosinin määritelmän laajennus</w:t>
                  </w:r>
                </w:p>
                <w:p w:rsidR="00D45185" w:rsidRPr="006979AA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D45185" w:rsidRPr="00167788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D45185" w:rsidRPr="00B25C55" w:rsidRDefault="00D45185" w:rsidP="00D45185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082FBD" w:rsidRPr="006E3D31" w:rsidRDefault="00082FBD" w:rsidP="00D45185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082FBD" w:rsidRDefault="00082FBD" w:rsidP="000270FD">
      <w:pPr>
        <w:spacing w:after="0" w:line="240" w:lineRule="auto"/>
        <w:rPr>
          <w:sz w:val="12"/>
          <w:szCs w:val="12"/>
        </w:rPr>
      </w:pPr>
    </w:p>
    <w:p w:rsidR="00082FBD" w:rsidRDefault="00082FBD" w:rsidP="000270FD">
      <w:pPr>
        <w:spacing w:after="0" w:line="240" w:lineRule="auto"/>
        <w:rPr>
          <w:sz w:val="12"/>
          <w:szCs w:val="12"/>
        </w:rPr>
      </w:pPr>
    </w:p>
    <w:p w:rsidR="00082FBD" w:rsidRDefault="00082FBD" w:rsidP="000270FD">
      <w:pPr>
        <w:spacing w:after="0" w:line="240" w:lineRule="auto"/>
        <w:rPr>
          <w:sz w:val="12"/>
          <w:szCs w:val="12"/>
        </w:rPr>
      </w:pPr>
    </w:p>
    <w:p w:rsidR="00082FBD" w:rsidRPr="006E3D31" w:rsidRDefault="00082FBD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D45185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inin ja kosinin ominaisuuksi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567" w:type="dxa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567" w:type="dxa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rigonometrian peruskaav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5</w:t>
            </w:r>
          </w:p>
        </w:tc>
        <w:tc>
          <w:tcPr>
            <w:tcW w:w="567" w:type="dxa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ngentti</w:t>
            </w:r>
          </w:p>
          <w:p w:rsidR="00D45185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010BA9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D45185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D45185" w:rsidRPr="00950C31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D45185" w:rsidRPr="00B62E0C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D45185" w:rsidRPr="00B25C55" w:rsidRDefault="00D45185" w:rsidP="00D45185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D45185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45185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45185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D45185" w:rsidRPr="006E3D31" w:rsidRDefault="00D45185" w:rsidP="00D45185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D45185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D45185" w:rsidRPr="002B702F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D45185" w:rsidRPr="007A6D37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D45185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inin ja kosinin ominaisuuksia</w:t>
                  </w:r>
                </w:p>
                <w:p w:rsidR="00D45185" w:rsidRPr="006979AA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D45185" w:rsidRPr="00167788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D45185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rigonometrian peruskaava</w:t>
                  </w:r>
                </w:p>
                <w:p w:rsidR="00D45185" w:rsidRPr="006979AA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D45185" w:rsidRPr="00167788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D45185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ngentti</w:t>
                  </w:r>
                </w:p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D45185" w:rsidRPr="00167788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D45185" w:rsidRPr="00B25C55" w:rsidRDefault="00D45185" w:rsidP="00D45185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360" w:lineRule="auto"/>
        <w:rPr>
          <w:sz w:val="12"/>
          <w:szCs w:val="12"/>
        </w:rPr>
      </w:pPr>
    </w:p>
    <w:p w:rsidR="00D45185" w:rsidRDefault="00D45185" w:rsidP="006E3D31">
      <w:pPr>
        <w:spacing w:after="0" w:line="360" w:lineRule="auto"/>
        <w:rPr>
          <w:sz w:val="12"/>
          <w:szCs w:val="12"/>
        </w:rPr>
      </w:pPr>
    </w:p>
    <w:p w:rsidR="00D45185" w:rsidRDefault="00D45185" w:rsidP="006E3D31">
      <w:pPr>
        <w:spacing w:after="0" w:line="360" w:lineRule="auto"/>
        <w:rPr>
          <w:sz w:val="12"/>
          <w:szCs w:val="12"/>
        </w:rPr>
      </w:pPr>
    </w:p>
    <w:p w:rsidR="00D45185" w:rsidRDefault="00D45185" w:rsidP="006E3D31">
      <w:pPr>
        <w:spacing w:after="0" w:line="360" w:lineRule="auto"/>
        <w:rPr>
          <w:sz w:val="12"/>
          <w:szCs w:val="12"/>
        </w:rPr>
      </w:pPr>
    </w:p>
    <w:p w:rsidR="00D45185" w:rsidRDefault="00D45185" w:rsidP="006E3D31">
      <w:pPr>
        <w:spacing w:after="0" w:line="360" w:lineRule="auto"/>
        <w:rPr>
          <w:sz w:val="12"/>
          <w:szCs w:val="12"/>
        </w:rPr>
      </w:pPr>
    </w:p>
    <w:p w:rsidR="00D45185" w:rsidRDefault="00D45185" w:rsidP="006E3D31">
      <w:pPr>
        <w:spacing w:after="0" w:line="360" w:lineRule="auto"/>
        <w:rPr>
          <w:sz w:val="12"/>
          <w:szCs w:val="12"/>
        </w:rPr>
      </w:pPr>
    </w:p>
    <w:p w:rsidR="00082FBD" w:rsidRDefault="00082FBD" w:rsidP="006E3D31">
      <w:pPr>
        <w:spacing w:after="0" w:line="360" w:lineRule="auto"/>
        <w:rPr>
          <w:sz w:val="12"/>
          <w:szCs w:val="12"/>
        </w:rPr>
      </w:pPr>
    </w:p>
    <w:p w:rsidR="00466086" w:rsidRDefault="00466086" w:rsidP="006E3D31">
      <w:pPr>
        <w:spacing w:after="0" w:line="360" w:lineRule="auto"/>
        <w:rPr>
          <w:sz w:val="12"/>
          <w:szCs w:val="12"/>
        </w:rPr>
      </w:pPr>
    </w:p>
    <w:p w:rsidR="00466086" w:rsidRPr="000270FD" w:rsidRDefault="00466086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bookmarkStart w:id="0" w:name="_GoBack"/>
            <w:bookmarkEnd w:id="0"/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D45185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iniyhtälö</w:t>
            </w:r>
          </w:p>
          <w:p w:rsidR="00D45185" w:rsidRPr="009C1A44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8</w:t>
            </w:r>
          </w:p>
        </w:tc>
        <w:tc>
          <w:tcPr>
            <w:tcW w:w="567" w:type="dxa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2</w:t>
            </w:r>
          </w:p>
        </w:tc>
        <w:tc>
          <w:tcPr>
            <w:tcW w:w="567" w:type="dxa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osiniyhtälö</w:t>
            </w:r>
          </w:p>
          <w:p w:rsidR="00D45185" w:rsidRPr="009C1A44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4</w:t>
            </w:r>
          </w:p>
        </w:tc>
        <w:tc>
          <w:tcPr>
            <w:tcW w:w="567" w:type="dxa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ngenttiyhtälö</w:t>
            </w:r>
          </w:p>
          <w:p w:rsidR="00D45185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7</w:t>
            </w:r>
          </w:p>
        </w:tc>
        <w:tc>
          <w:tcPr>
            <w:tcW w:w="567" w:type="dxa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D45185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D45185" w:rsidRPr="00950C31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D45185" w:rsidRPr="00B62E0C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D45185" w:rsidRPr="00B25C55" w:rsidRDefault="00D45185" w:rsidP="00D45185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D45185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45185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45185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D45185" w:rsidRPr="006E3D31" w:rsidRDefault="00D45185" w:rsidP="00D45185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D45185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D45185" w:rsidRPr="002B702F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D45185" w:rsidRPr="007A6D37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D45185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iniyhtälö</w:t>
                  </w:r>
                </w:p>
                <w:p w:rsidR="00D45185" w:rsidRPr="00664FE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D45185" w:rsidRPr="00167788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D45185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osiniyhtälö</w:t>
                  </w:r>
                </w:p>
                <w:p w:rsidR="00D45185" w:rsidRPr="004137C1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D45185" w:rsidRPr="00167788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D45185" w:rsidTr="00D45185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ngenttiyhtälö</w:t>
                  </w:r>
                </w:p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167788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D45185" w:rsidRPr="00167788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D45185" w:rsidRPr="00B25C55" w:rsidRDefault="00D45185" w:rsidP="00D45185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D45185" w:rsidRPr="006E3D31" w:rsidRDefault="00D45185" w:rsidP="00D45185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P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D45185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Pr="009C1A44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rigonometristen funktioiden kuvaajat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9</w:t>
            </w:r>
          </w:p>
        </w:tc>
        <w:tc>
          <w:tcPr>
            <w:tcW w:w="567" w:type="dxa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aksolliset ilmiöt</w:t>
            </w:r>
          </w:p>
          <w:p w:rsidR="00D45185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2B2932" w:rsidRDefault="00D45185" w:rsidP="00D45185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distetty funktio</w:t>
            </w:r>
          </w:p>
          <w:p w:rsidR="00D45185" w:rsidRPr="000D3807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Pr="00D05132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D05132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D05132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D05132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vAlign w:val="center"/>
          </w:tcPr>
          <w:p w:rsidR="00D45185" w:rsidRPr="00D05132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distetyn funktion derivaatt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84049B" w:rsidRDefault="00D45185" w:rsidP="00D4518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45185" w:rsidRPr="000D3807" w:rsidRDefault="00D45185" w:rsidP="00D4518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45185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D45185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D45185" w:rsidRPr="00950C31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D45185" w:rsidRPr="00B62E0C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D45185" w:rsidRDefault="00D45185" w:rsidP="00D4518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D45185" w:rsidRPr="00B25C55" w:rsidRDefault="00D45185" w:rsidP="00D45185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D45185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45185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D45185" w:rsidRPr="00BE0F9D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45185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D45185" w:rsidRPr="006E3D31" w:rsidRDefault="00D45185" w:rsidP="00D45185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D45185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45185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D45185" w:rsidRPr="002B702F" w:rsidRDefault="00D45185" w:rsidP="00D4518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45185" w:rsidRPr="00F665C6" w:rsidRDefault="00D45185" w:rsidP="00D4518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D45185" w:rsidRPr="007A6D37" w:rsidRDefault="00D45185" w:rsidP="00D45185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534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53471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rigonometristen funktioiden</w:t>
                  </w:r>
                </w:p>
                <w:p w:rsidR="00453471" w:rsidRPr="006979AA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uvaajat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53471" w:rsidRPr="00167788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534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53471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aksolliset ilmiöt</w:t>
                  </w:r>
                </w:p>
                <w:p w:rsidR="00453471" w:rsidRPr="006979AA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53471" w:rsidRPr="00167788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534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53471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distetty funktio</w:t>
                  </w:r>
                </w:p>
                <w:p w:rsidR="00453471" w:rsidRPr="006979AA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53471" w:rsidRPr="00167788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534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53471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distetyn funktion derivaatta</w:t>
                  </w:r>
                </w:p>
                <w:p w:rsidR="00453471" w:rsidRPr="006979AA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53471" w:rsidRPr="00167788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D45185" w:rsidRDefault="00D45185" w:rsidP="00D45185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082FBD" w:rsidRPr="00B25C55" w:rsidRDefault="00082FBD" w:rsidP="00D45185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534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53471" w:rsidRPr="009C1A44" w:rsidRDefault="00453471" w:rsidP="004534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ini- ja kosinifunktion derivaatt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53471" w:rsidRPr="0084049B" w:rsidRDefault="00453471" w:rsidP="004534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0</w:t>
            </w:r>
          </w:p>
        </w:tc>
        <w:tc>
          <w:tcPr>
            <w:tcW w:w="567" w:type="dxa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8</w:t>
            </w:r>
          </w:p>
        </w:tc>
        <w:tc>
          <w:tcPr>
            <w:tcW w:w="567" w:type="dxa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4534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53471" w:rsidRDefault="00453471" w:rsidP="004534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inin ja kosinin ääriarvot</w:t>
            </w:r>
          </w:p>
          <w:p w:rsidR="00453471" w:rsidRPr="009C1A44" w:rsidRDefault="00453471" w:rsidP="0045347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53471" w:rsidRPr="0084049B" w:rsidRDefault="00453471" w:rsidP="004534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4534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53471" w:rsidRDefault="00453471" w:rsidP="004534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ngenttifunktion derivaatt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53471" w:rsidRPr="0084049B" w:rsidRDefault="00453471" w:rsidP="004534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4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45347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53471" w:rsidRDefault="00453471" w:rsidP="0045347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ovelluksia</w:t>
            </w:r>
          </w:p>
          <w:p w:rsidR="00453471" w:rsidRDefault="00453471" w:rsidP="0045347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53471" w:rsidRPr="0084049B" w:rsidRDefault="00453471" w:rsidP="0045347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53471" w:rsidRPr="002B2932" w:rsidRDefault="00453471" w:rsidP="00453471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453471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453471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453471" w:rsidRPr="00950C31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453471" w:rsidRPr="00BE0F9D" w:rsidRDefault="00453471" w:rsidP="004534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453471" w:rsidRDefault="00453471" w:rsidP="004534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453471" w:rsidRPr="00B62E0C" w:rsidRDefault="00453471" w:rsidP="00453471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453471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453471" w:rsidRPr="00B25C55" w:rsidRDefault="00453471" w:rsidP="00453471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453471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453471" w:rsidRDefault="00453471" w:rsidP="004534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453471" w:rsidRPr="00BE0F9D" w:rsidRDefault="00453471" w:rsidP="004534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453471" w:rsidRDefault="00453471" w:rsidP="004534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453471" w:rsidRDefault="00453471" w:rsidP="004534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53471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53471" w:rsidRDefault="00453471" w:rsidP="004534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453471" w:rsidRPr="00BE0F9D" w:rsidRDefault="00453471" w:rsidP="0045347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453471" w:rsidRDefault="00453471" w:rsidP="004534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453471" w:rsidRDefault="00453471" w:rsidP="0045347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53471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453471" w:rsidRPr="006E3D31" w:rsidRDefault="00453471" w:rsidP="00453471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453471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53471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453471" w:rsidRPr="002B702F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F665C6" w:rsidRDefault="00453471" w:rsidP="004534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F665C6" w:rsidRDefault="00453471" w:rsidP="004534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F665C6" w:rsidRDefault="00453471" w:rsidP="004534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F665C6" w:rsidRDefault="00453471" w:rsidP="0045347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453471" w:rsidRPr="007A6D37" w:rsidRDefault="00453471" w:rsidP="00453471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534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53471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ini- ja kosinifunktion derivaatta</w:t>
                  </w:r>
                </w:p>
                <w:p w:rsidR="00453471" w:rsidRPr="002C2688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53471" w:rsidRPr="00167788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534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53471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inin ja kosinin ääriarvot</w:t>
                  </w:r>
                </w:p>
                <w:p w:rsidR="00453471" w:rsidRPr="002C2688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53471" w:rsidRPr="00167788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534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53471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ngenttifunktion derivaatta</w:t>
                  </w:r>
                </w:p>
                <w:p w:rsidR="00453471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53471" w:rsidRPr="00167788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5347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53471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ovelluksia</w:t>
                  </w:r>
                </w:p>
                <w:p w:rsidR="00453471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3471" w:rsidRPr="00167788" w:rsidRDefault="00453471" w:rsidP="0045347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53471" w:rsidRPr="00167788" w:rsidRDefault="00453471" w:rsidP="0045347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453471" w:rsidRDefault="00453471" w:rsidP="0045347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082FBD" w:rsidRPr="00B25C55" w:rsidRDefault="00082FBD" w:rsidP="0045347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Pr="000270FD" w:rsidRDefault="000270FD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5D0155" w:rsidTr="006E3D31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5D0155" w:rsidRPr="005D0155" w:rsidRDefault="00082FBD" w:rsidP="005D0155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>KERTAUSTEHTÄVÄT (K), MONIVALINTATEHTÄVÄT (M) ja TEHTÄVÄSARJAT (A/B) s. 141 – 148</w:t>
            </w:r>
          </w:p>
        </w:tc>
      </w:tr>
      <w:tr w:rsidR="00082FBD" w:rsidTr="006E3D31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082FBD" w:rsidRPr="005D0155" w:rsidRDefault="00082FBD" w:rsidP="00082FB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082FBD" w:rsidTr="006E3D31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082FBD" w:rsidRPr="00952C8B" w:rsidRDefault="00082FBD" w:rsidP="00082FBD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082FBD" w:rsidTr="005D4415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082FBD" w:rsidRPr="005D0155" w:rsidRDefault="00082FBD" w:rsidP="00082FBD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166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rPr>
                <w:b/>
                <w:sz w:val="18"/>
                <w:szCs w:val="18"/>
              </w:rPr>
            </w:pPr>
          </w:p>
        </w:tc>
      </w:tr>
      <w:tr w:rsidR="00082FBD" w:rsidTr="00267E5C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082FBD" w:rsidRPr="005D0155" w:rsidRDefault="00082FBD" w:rsidP="00082FB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082FBD" w:rsidTr="00267E5C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082FBD" w:rsidRPr="005D0155" w:rsidRDefault="00082FBD" w:rsidP="00082FB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Pr="006E152E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</w:tr>
      <w:tr w:rsidR="00082FBD" w:rsidTr="006E3D31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082FBD" w:rsidRPr="005D0155" w:rsidRDefault="00082FBD" w:rsidP="00082FBD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2</w:t>
            </w:r>
          </w:p>
        </w:tc>
      </w:tr>
      <w:tr w:rsidR="00082FBD" w:rsidTr="00FE3846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082FBD" w:rsidRPr="005D0155" w:rsidRDefault="00082FBD" w:rsidP="00082FBD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1</w:t>
            </w:r>
          </w:p>
        </w:tc>
        <w:tc>
          <w:tcPr>
            <w:tcW w:w="3892" w:type="dxa"/>
            <w:gridSpan w:val="7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082FBD" w:rsidRDefault="00082FBD" w:rsidP="00082FBD">
            <w:pPr>
              <w:spacing w:after="0" w:line="240" w:lineRule="auto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2FBD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3471"/>
    <w:rsid w:val="00456509"/>
    <w:rsid w:val="00460931"/>
    <w:rsid w:val="00464C95"/>
    <w:rsid w:val="00465C38"/>
    <w:rsid w:val="00466086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2DD1"/>
    <w:rsid w:val="00673F28"/>
    <w:rsid w:val="006740F6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185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4CD3C17C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0D2952B2-9B56-4D8E-BD4B-363CA10BA2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8</TotalTime>
  <Pages>4</Pages>
  <Words>667</Words>
  <Characters>5411</Characters>
  <Application>Microsoft Office Word</Application>
  <DocSecurity>0</DocSecurity>
  <Lines>45</Lines>
  <Paragraphs>1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066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6</cp:revision>
  <cp:lastPrinted>2017-04-03T16:38:00Z</cp:lastPrinted>
  <dcterms:created xsi:type="dcterms:W3CDTF">2017-09-26T09:53:00Z</dcterms:created>
  <dcterms:modified xsi:type="dcterms:W3CDTF">2017-09-26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